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acfa75e5cf54e9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5E0B4B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EF787C6">
          <v:shape xmlns:o="urn:schemas-microsoft-com:office:office" xmlns:v="urn:schemas-microsoft-com:vml" id="_x0000_i134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40" DrawAspect="Content" ObjectID="_1571334275" r:id="rId30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4E427FE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86.bin" Id="rId305" /><Relationship Type="http://schemas.openxmlformats.org/officeDocument/2006/relationships/image" Target="/word/media/image1.wmf" Id="rId6" /></Relationships>
</file>